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000FC6" w14:textId="77777777" w:rsidR="007315E0" w:rsidRPr="00422D87" w:rsidRDefault="007315E0" w:rsidP="007315E0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: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Anđehi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ấ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ữu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ơ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phâ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</w:p>
    <w:p w14:paraId="0E69DDCC" w14:textId="77777777" w:rsidR="007315E0" w:rsidRPr="00422D87" w:rsidRDefault="007315E0" w:rsidP="007315E0">
      <w:pPr>
        <w:widowControl w:val="0"/>
        <w:tabs>
          <w:tab w:val="left" w:pos="284"/>
          <w:tab w:val="left" w:pos="2552"/>
          <w:tab w:val="left" w:pos="4962"/>
          <w:tab w:val="left" w:pos="7371"/>
        </w:tabs>
        <w:spacing w:after="0" w:line="264" w:lineRule="auto"/>
        <w:ind w:left="28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nhóm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ức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–COOH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liê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kế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rực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iếp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nguyê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arbon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oặc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nguyê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ydrogen.</w:t>
      </w:r>
    </w:p>
    <w:p w14:paraId="0E6E9DCD" w14:textId="77777777" w:rsidR="007315E0" w:rsidRPr="00422D87" w:rsidRDefault="007315E0" w:rsidP="007315E0">
      <w:pPr>
        <w:widowControl w:val="0"/>
        <w:tabs>
          <w:tab w:val="left" w:pos="284"/>
          <w:tab w:val="left" w:pos="2552"/>
          <w:tab w:val="left" w:pos="4962"/>
          <w:tab w:val="left" w:pos="7371"/>
        </w:tabs>
        <w:spacing w:after="0" w:line="264" w:lineRule="auto"/>
        <w:ind w:left="28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nhóm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ức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–OH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liê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kế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rực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iếp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nguyê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arbon no.</w:t>
      </w:r>
    </w:p>
    <w:p w14:paraId="44A867E9" w14:textId="77777777" w:rsidR="007315E0" w:rsidRPr="000416A0" w:rsidRDefault="007315E0" w:rsidP="007315E0">
      <w:pPr>
        <w:widowControl w:val="0"/>
        <w:tabs>
          <w:tab w:val="left" w:pos="284"/>
          <w:tab w:val="left" w:pos="2552"/>
          <w:tab w:val="left" w:pos="4962"/>
          <w:tab w:val="left" w:pos="7371"/>
        </w:tabs>
        <w:spacing w:after="0" w:line="264" w:lineRule="auto"/>
        <w:ind w:left="283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0416A0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 w:rsidRPr="000416A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0416A0">
        <w:rPr>
          <w:rFonts w:ascii="Times New Roman" w:hAnsi="Times New Roman" w:cs="Times New Roman"/>
          <w:color w:val="FF0000"/>
          <w:sz w:val="24"/>
          <w:szCs w:val="24"/>
        </w:rPr>
        <w:t>nhóm</w:t>
      </w:r>
      <w:proofErr w:type="spellEnd"/>
      <w:r w:rsidRPr="000416A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0416A0">
        <w:rPr>
          <w:rFonts w:ascii="Times New Roman" w:hAnsi="Times New Roman" w:cs="Times New Roman"/>
          <w:color w:val="FF0000"/>
          <w:sz w:val="24"/>
          <w:szCs w:val="24"/>
        </w:rPr>
        <w:t>chức</w:t>
      </w:r>
      <w:proofErr w:type="spellEnd"/>
      <w:r w:rsidRPr="000416A0">
        <w:rPr>
          <w:rFonts w:ascii="Times New Roman" w:hAnsi="Times New Roman" w:cs="Times New Roman"/>
          <w:color w:val="FF0000"/>
          <w:sz w:val="24"/>
          <w:szCs w:val="24"/>
        </w:rPr>
        <w:t xml:space="preserve"> –CHO </w:t>
      </w:r>
      <w:proofErr w:type="spellStart"/>
      <w:r w:rsidRPr="000416A0">
        <w:rPr>
          <w:rFonts w:ascii="Times New Roman" w:hAnsi="Times New Roman" w:cs="Times New Roman"/>
          <w:color w:val="FF0000"/>
          <w:sz w:val="24"/>
          <w:szCs w:val="24"/>
        </w:rPr>
        <w:t>liên</w:t>
      </w:r>
      <w:proofErr w:type="spellEnd"/>
      <w:r w:rsidRPr="000416A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0416A0">
        <w:rPr>
          <w:rFonts w:ascii="Times New Roman" w:hAnsi="Times New Roman" w:cs="Times New Roman"/>
          <w:color w:val="FF0000"/>
          <w:sz w:val="24"/>
          <w:szCs w:val="24"/>
        </w:rPr>
        <w:t>kết</w:t>
      </w:r>
      <w:proofErr w:type="spellEnd"/>
      <w:r w:rsidRPr="000416A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0416A0">
        <w:rPr>
          <w:rFonts w:ascii="Times New Roman" w:hAnsi="Times New Roman" w:cs="Times New Roman"/>
          <w:color w:val="FF0000"/>
          <w:sz w:val="24"/>
          <w:szCs w:val="24"/>
        </w:rPr>
        <w:t>trực</w:t>
      </w:r>
      <w:proofErr w:type="spellEnd"/>
      <w:r w:rsidRPr="000416A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0416A0">
        <w:rPr>
          <w:rFonts w:ascii="Times New Roman" w:hAnsi="Times New Roman" w:cs="Times New Roman"/>
          <w:color w:val="FF0000"/>
          <w:sz w:val="24"/>
          <w:szCs w:val="24"/>
        </w:rPr>
        <w:t>tiếp</w:t>
      </w:r>
      <w:proofErr w:type="spellEnd"/>
      <w:r w:rsidRPr="000416A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0416A0">
        <w:rPr>
          <w:rFonts w:ascii="Times New Roman" w:hAnsi="Times New Roman" w:cs="Times New Roman"/>
          <w:color w:val="FF0000"/>
          <w:sz w:val="24"/>
          <w:szCs w:val="24"/>
        </w:rPr>
        <w:t>với</w:t>
      </w:r>
      <w:proofErr w:type="spellEnd"/>
      <w:r w:rsidRPr="000416A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0416A0">
        <w:rPr>
          <w:rFonts w:ascii="Times New Roman" w:hAnsi="Times New Roman" w:cs="Times New Roman"/>
          <w:color w:val="FF0000"/>
          <w:sz w:val="24"/>
          <w:szCs w:val="24"/>
        </w:rPr>
        <w:t>nguyên</w:t>
      </w:r>
      <w:proofErr w:type="spellEnd"/>
      <w:r w:rsidRPr="000416A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0416A0">
        <w:rPr>
          <w:rFonts w:ascii="Times New Roman" w:hAnsi="Times New Roman" w:cs="Times New Roman"/>
          <w:color w:val="FF0000"/>
          <w:sz w:val="24"/>
          <w:szCs w:val="24"/>
        </w:rPr>
        <w:t>tử</w:t>
      </w:r>
      <w:proofErr w:type="spellEnd"/>
      <w:r w:rsidRPr="000416A0">
        <w:rPr>
          <w:rFonts w:ascii="Times New Roman" w:hAnsi="Times New Roman" w:cs="Times New Roman"/>
          <w:color w:val="FF0000"/>
          <w:sz w:val="24"/>
          <w:szCs w:val="24"/>
        </w:rPr>
        <w:t xml:space="preserve"> carbon </w:t>
      </w:r>
      <w:proofErr w:type="spellStart"/>
      <w:r w:rsidRPr="000416A0">
        <w:rPr>
          <w:rFonts w:ascii="Times New Roman" w:hAnsi="Times New Roman" w:cs="Times New Roman"/>
          <w:color w:val="FF0000"/>
          <w:sz w:val="24"/>
          <w:szCs w:val="24"/>
        </w:rPr>
        <w:t>hoặc</w:t>
      </w:r>
      <w:proofErr w:type="spellEnd"/>
      <w:r w:rsidRPr="000416A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0416A0">
        <w:rPr>
          <w:rFonts w:ascii="Times New Roman" w:hAnsi="Times New Roman" w:cs="Times New Roman"/>
          <w:color w:val="FF0000"/>
          <w:sz w:val="24"/>
          <w:szCs w:val="24"/>
        </w:rPr>
        <w:t>nguyên</w:t>
      </w:r>
      <w:proofErr w:type="spellEnd"/>
      <w:r w:rsidRPr="000416A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0416A0">
        <w:rPr>
          <w:rFonts w:ascii="Times New Roman" w:hAnsi="Times New Roman" w:cs="Times New Roman"/>
          <w:color w:val="FF0000"/>
          <w:sz w:val="24"/>
          <w:szCs w:val="24"/>
        </w:rPr>
        <w:t>tử</w:t>
      </w:r>
      <w:proofErr w:type="spellEnd"/>
      <w:r w:rsidRPr="000416A0">
        <w:rPr>
          <w:rFonts w:ascii="Times New Roman" w:hAnsi="Times New Roman" w:cs="Times New Roman"/>
          <w:color w:val="FF0000"/>
          <w:sz w:val="24"/>
          <w:szCs w:val="24"/>
        </w:rPr>
        <w:t xml:space="preserve"> hydrogen.</w:t>
      </w:r>
    </w:p>
    <w:p w14:paraId="0BA73675" w14:textId="77777777" w:rsidR="007315E0" w:rsidRPr="00422D87" w:rsidRDefault="007315E0" w:rsidP="007315E0">
      <w:pPr>
        <w:widowControl w:val="0"/>
        <w:tabs>
          <w:tab w:val="left" w:pos="284"/>
          <w:tab w:val="left" w:pos="2552"/>
          <w:tab w:val="left" w:pos="4962"/>
          <w:tab w:val="left" w:pos="7371"/>
        </w:tabs>
        <w:spacing w:after="0" w:line="264" w:lineRule="auto"/>
        <w:ind w:left="28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nhóm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ức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–COO-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liê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kế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rực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iếp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nguyê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arbon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oặc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nguyê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ydrogen.</w:t>
      </w:r>
    </w:p>
    <w:p w14:paraId="28E0CDB1" w14:textId="77777777" w:rsidR="007315E0" w:rsidRPr="00422D87" w:rsidRDefault="007315E0" w:rsidP="007315E0">
      <w:pPr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ind w:right="-138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proofErr w:type="spellStart"/>
      <w:r w:rsidRPr="00422D8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</w:t>
      </w:r>
      <w:proofErr w:type="spellEnd"/>
      <w:r w:rsidRPr="00422D8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2: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Nhóm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ức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anđehi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</w:p>
    <w:p w14:paraId="533FD910" w14:textId="77777777" w:rsidR="007315E0" w:rsidRPr="00422D87" w:rsidRDefault="007315E0" w:rsidP="007315E0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A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-COO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-N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416A0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C. </w:t>
      </w:r>
      <w:r w:rsidRPr="000416A0">
        <w:rPr>
          <w:rFonts w:ascii="Times New Roman" w:hAnsi="Times New Roman" w:cs="Times New Roman"/>
          <w:color w:val="FF0000"/>
          <w:sz w:val="24"/>
          <w:szCs w:val="24"/>
        </w:rPr>
        <w:t>-CHO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-OH.</w:t>
      </w:r>
    </w:p>
    <w:p w14:paraId="53772BE1" w14:textId="77777777" w:rsidR="007315E0" w:rsidRPr="00422D87" w:rsidRDefault="007315E0" w:rsidP="007315E0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3: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ấ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nào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đây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anđehi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14:paraId="1DDB3440" w14:textId="77777777" w:rsidR="007315E0" w:rsidRPr="00422D87" w:rsidRDefault="007315E0" w:rsidP="007315E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left="28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=CH-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OH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416A0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 w:rsidRPr="000416A0">
        <w:rPr>
          <w:rFonts w:ascii="Times New Roman" w:hAnsi="Times New Roman" w:cs="Times New Roman"/>
          <w:color w:val="FF0000"/>
          <w:sz w:val="24"/>
          <w:szCs w:val="24"/>
        </w:rPr>
        <w:t xml:space="preserve"> CH</w:t>
      </w:r>
      <w:r w:rsidRPr="000416A0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0416A0">
        <w:rPr>
          <w:rFonts w:ascii="Times New Roman" w:hAnsi="Times New Roman" w:cs="Times New Roman"/>
          <w:color w:val="FF0000"/>
          <w:sz w:val="24"/>
          <w:szCs w:val="24"/>
        </w:rPr>
        <w:t>=CH-CHO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7D704919" w14:textId="77777777" w:rsidR="007315E0" w:rsidRPr="00422D87" w:rsidRDefault="007315E0" w:rsidP="007315E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left="28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=CH-COOH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=CH-COO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.</w:t>
      </w:r>
    </w:p>
    <w:p w14:paraId="57B139B8" w14:textId="77777777" w:rsidR="007315E0" w:rsidRPr="00422D87" w:rsidRDefault="007315E0" w:rsidP="007315E0">
      <w:pPr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ind w:right="-138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4: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ê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hay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hế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CH=O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</w:p>
    <w:p w14:paraId="45002894" w14:textId="77777777" w:rsidR="007315E0" w:rsidRPr="00422D87" w:rsidRDefault="007315E0" w:rsidP="007315E0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right="-138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A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methanol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ethanol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metanal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416A0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D. </w:t>
      </w:r>
      <w:proofErr w:type="spellStart"/>
      <w:r w:rsidRPr="000416A0">
        <w:rPr>
          <w:rFonts w:ascii="Times New Roman" w:hAnsi="Times New Roman" w:cs="Times New Roman"/>
          <w:color w:val="FF0000"/>
          <w:sz w:val="24"/>
          <w:szCs w:val="24"/>
        </w:rPr>
        <w:t>etanal</w:t>
      </w:r>
      <w:proofErr w:type="spellEnd"/>
      <w:r w:rsidRPr="000416A0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14:paraId="32217C59" w14:textId="77777777" w:rsidR="007315E0" w:rsidRPr="00422D87" w:rsidRDefault="007315E0" w:rsidP="007315E0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 xml:space="preserve">Câu 5: 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Anđehit X có công thức cấu tạo là CH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CH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softHyphen/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CH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-CH(C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H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5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)-CHO. Tên của X là</w:t>
      </w:r>
    </w:p>
    <w:p w14:paraId="49AC4038" w14:textId="77777777" w:rsidR="007315E0" w:rsidRPr="00422D87" w:rsidRDefault="007315E0" w:rsidP="007315E0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ab/>
        <w:t>A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3-etylpentanal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0416A0">
        <w:rPr>
          <w:rFonts w:ascii="Times New Roman" w:hAnsi="Times New Roman" w:cs="Times New Roman"/>
          <w:b/>
          <w:noProof/>
          <w:color w:val="FF0000"/>
          <w:sz w:val="24"/>
          <w:szCs w:val="24"/>
        </w:rPr>
        <w:t>B.</w:t>
      </w:r>
      <w:r w:rsidRPr="000416A0">
        <w:rPr>
          <w:rFonts w:ascii="Times New Roman" w:hAnsi="Times New Roman" w:cs="Times New Roman"/>
          <w:noProof/>
          <w:color w:val="FF0000"/>
          <w:sz w:val="24"/>
          <w:szCs w:val="24"/>
        </w:rPr>
        <w:t xml:space="preserve"> 2-etylpentanal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C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3-etylbutanal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D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2-etylbutanal</w:t>
      </w:r>
    </w:p>
    <w:p w14:paraId="70286EAC" w14:textId="77777777" w:rsidR="007315E0" w:rsidRPr="00422D87" w:rsidRDefault="007315E0" w:rsidP="007315E0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 xml:space="preserve">Câu 6: 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Công thức cấu tạo của 3-metylbutanal là</w:t>
      </w:r>
    </w:p>
    <w:p w14:paraId="5A2A9D84" w14:textId="77777777" w:rsidR="007315E0" w:rsidRPr="00422D87" w:rsidRDefault="007315E0" w:rsidP="007315E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left="283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A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(CH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)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CH-CHO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B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CH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CH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CH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CH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CHO.</w:t>
      </w:r>
    </w:p>
    <w:p w14:paraId="2FE9B37C" w14:textId="77777777" w:rsidR="007315E0" w:rsidRPr="000416A0" w:rsidRDefault="007315E0" w:rsidP="007315E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left="283"/>
        <w:jc w:val="both"/>
        <w:rPr>
          <w:rFonts w:ascii="Times New Roman" w:hAnsi="Times New Roman" w:cs="Times New Roman"/>
          <w:noProof/>
          <w:color w:val="FF0000"/>
          <w:sz w:val="24"/>
          <w:szCs w:val="24"/>
        </w:rPr>
      </w:pP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C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(CH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softHyphen/>
        <w:t>3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softHyphen/>
        <w:t>)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softHyphen/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C-CHO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0416A0">
        <w:rPr>
          <w:rFonts w:ascii="Times New Roman" w:hAnsi="Times New Roman" w:cs="Times New Roman"/>
          <w:b/>
          <w:noProof/>
          <w:color w:val="FF0000"/>
          <w:sz w:val="24"/>
          <w:szCs w:val="24"/>
        </w:rPr>
        <w:t>D.</w:t>
      </w:r>
      <w:r w:rsidRPr="000416A0">
        <w:rPr>
          <w:rFonts w:ascii="Times New Roman" w:hAnsi="Times New Roman" w:cs="Times New Roman"/>
          <w:noProof/>
          <w:color w:val="FF0000"/>
          <w:sz w:val="24"/>
          <w:szCs w:val="24"/>
        </w:rPr>
        <w:t xml:space="preserve"> (CH</w:t>
      </w:r>
      <w:r w:rsidRPr="000416A0">
        <w:rPr>
          <w:rFonts w:ascii="Times New Roman" w:hAnsi="Times New Roman" w:cs="Times New Roman"/>
          <w:noProof/>
          <w:color w:val="FF0000"/>
          <w:sz w:val="24"/>
          <w:szCs w:val="24"/>
          <w:vertAlign w:val="subscript"/>
        </w:rPr>
        <w:t>3</w:t>
      </w:r>
      <w:r w:rsidRPr="000416A0">
        <w:rPr>
          <w:rFonts w:ascii="Times New Roman" w:hAnsi="Times New Roman" w:cs="Times New Roman"/>
          <w:noProof/>
          <w:color w:val="FF0000"/>
          <w:sz w:val="24"/>
          <w:szCs w:val="24"/>
        </w:rPr>
        <w:t>)</w:t>
      </w:r>
      <w:r w:rsidRPr="000416A0">
        <w:rPr>
          <w:rFonts w:ascii="Times New Roman" w:hAnsi="Times New Roman" w:cs="Times New Roman"/>
          <w:noProof/>
          <w:color w:val="FF0000"/>
          <w:sz w:val="24"/>
          <w:szCs w:val="24"/>
          <w:vertAlign w:val="subscript"/>
        </w:rPr>
        <w:t>2</w:t>
      </w:r>
      <w:r w:rsidRPr="000416A0">
        <w:rPr>
          <w:rFonts w:ascii="Times New Roman" w:hAnsi="Times New Roman" w:cs="Times New Roman"/>
          <w:noProof/>
          <w:color w:val="FF0000"/>
          <w:sz w:val="24"/>
          <w:szCs w:val="24"/>
        </w:rPr>
        <w:t>CHCH</w:t>
      </w:r>
      <w:r w:rsidRPr="000416A0">
        <w:rPr>
          <w:rFonts w:ascii="Times New Roman" w:hAnsi="Times New Roman" w:cs="Times New Roman"/>
          <w:noProof/>
          <w:color w:val="FF0000"/>
          <w:sz w:val="24"/>
          <w:szCs w:val="24"/>
          <w:vertAlign w:val="subscript"/>
        </w:rPr>
        <w:t>2</w:t>
      </w:r>
      <w:r w:rsidRPr="000416A0">
        <w:rPr>
          <w:rFonts w:ascii="Times New Roman" w:hAnsi="Times New Roman" w:cs="Times New Roman"/>
          <w:noProof/>
          <w:color w:val="FF0000"/>
          <w:sz w:val="24"/>
          <w:szCs w:val="24"/>
        </w:rPr>
        <w:t>-CHO.</w:t>
      </w:r>
    </w:p>
    <w:p w14:paraId="3397706B" w14:textId="77777777" w:rsidR="007315E0" w:rsidRPr="00422D87" w:rsidRDefault="007315E0" w:rsidP="007315E0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 xml:space="preserve">Câu 7: 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Công thức cấu tạo của prop-2-enal là</w:t>
      </w:r>
    </w:p>
    <w:p w14:paraId="53C08094" w14:textId="77777777" w:rsidR="007315E0" w:rsidRPr="00422D87" w:rsidRDefault="007315E0" w:rsidP="007315E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left="283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A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CH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-CH=CH-CHO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B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CH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=CH-CH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-CHO.</w:t>
      </w:r>
    </w:p>
    <w:p w14:paraId="1B118117" w14:textId="77777777" w:rsidR="007315E0" w:rsidRPr="00422D87" w:rsidRDefault="007315E0" w:rsidP="007315E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left="283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C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C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6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H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5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CH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-CHO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0416A0">
        <w:rPr>
          <w:rFonts w:ascii="Times New Roman" w:hAnsi="Times New Roman" w:cs="Times New Roman"/>
          <w:b/>
          <w:noProof/>
          <w:color w:val="FF0000"/>
          <w:sz w:val="24"/>
          <w:szCs w:val="24"/>
        </w:rPr>
        <w:t>D.</w:t>
      </w:r>
      <w:r w:rsidRPr="000416A0">
        <w:rPr>
          <w:rFonts w:ascii="Times New Roman" w:hAnsi="Times New Roman" w:cs="Times New Roman"/>
          <w:noProof/>
          <w:color w:val="FF0000"/>
          <w:sz w:val="24"/>
          <w:szCs w:val="24"/>
        </w:rPr>
        <w:t xml:space="preserve"> CH</w:t>
      </w:r>
      <w:r w:rsidRPr="000416A0">
        <w:rPr>
          <w:rFonts w:ascii="Times New Roman" w:hAnsi="Times New Roman" w:cs="Times New Roman"/>
          <w:noProof/>
          <w:color w:val="FF0000"/>
          <w:sz w:val="24"/>
          <w:szCs w:val="24"/>
          <w:vertAlign w:val="subscript"/>
        </w:rPr>
        <w:t>2</w:t>
      </w:r>
      <w:r w:rsidRPr="000416A0">
        <w:rPr>
          <w:rFonts w:ascii="Times New Roman" w:hAnsi="Times New Roman" w:cs="Times New Roman"/>
          <w:noProof/>
          <w:color w:val="FF0000"/>
          <w:sz w:val="24"/>
          <w:szCs w:val="24"/>
        </w:rPr>
        <w:t>=CH-CHO.</w:t>
      </w:r>
    </w:p>
    <w:p w14:paraId="0992023C" w14:textId="77777777" w:rsidR="007315E0" w:rsidRPr="00422D87" w:rsidRDefault="007315E0" w:rsidP="007315E0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 xml:space="preserve">Câu 8: 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Anđehit có thể phản ứng với H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/Ni, t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perscript"/>
        </w:rPr>
        <w:t>o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, tạo thành</w:t>
      </w:r>
    </w:p>
    <w:p w14:paraId="416C7816" w14:textId="77777777" w:rsidR="007315E0" w:rsidRPr="00422D87" w:rsidRDefault="007315E0" w:rsidP="007315E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ab/>
        <w:t>A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ancol bậc hai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0416A0">
        <w:rPr>
          <w:rFonts w:ascii="Times New Roman" w:hAnsi="Times New Roman" w:cs="Times New Roman"/>
          <w:b/>
          <w:noProof/>
          <w:color w:val="FF0000"/>
          <w:sz w:val="24"/>
          <w:szCs w:val="24"/>
        </w:rPr>
        <w:t>B.</w:t>
      </w:r>
      <w:r w:rsidRPr="000416A0">
        <w:rPr>
          <w:rFonts w:ascii="Times New Roman" w:hAnsi="Times New Roman" w:cs="Times New Roman"/>
          <w:noProof/>
          <w:color w:val="FF0000"/>
          <w:sz w:val="24"/>
          <w:szCs w:val="24"/>
        </w:rPr>
        <w:t xml:space="preserve"> ancol bậc một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C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xeton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D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ancol bậc ba.</w:t>
      </w:r>
    </w:p>
    <w:p w14:paraId="7947B7FC" w14:textId="77777777" w:rsidR="007315E0" w:rsidRPr="00422D87" w:rsidRDefault="007315E0" w:rsidP="007315E0">
      <w:pPr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ind w:right="-138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9: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phả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ứ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xúc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ác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i,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đu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nó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hu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</w:p>
    <w:p w14:paraId="4F6A3023" w14:textId="77777777" w:rsidR="007315E0" w:rsidRPr="00422D87" w:rsidRDefault="007315E0" w:rsidP="007315E0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right="-138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A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OOH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COOH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416A0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C. </w:t>
      </w:r>
      <w:r w:rsidRPr="000416A0">
        <w:rPr>
          <w:rFonts w:ascii="Times New Roman" w:hAnsi="Times New Roman" w:cs="Times New Roman"/>
          <w:color w:val="FF0000"/>
          <w:sz w:val="24"/>
          <w:szCs w:val="24"/>
        </w:rPr>
        <w:t>CH</w:t>
      </w:r>
      <w:r w:rsidRPr="000416A0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0416A0">
        <w:rPr>
          <w:rFonts w:ascii="Times New Roman" w:hAnsi="Times New Roman" w:cs="Times New Roman"/>
          <w:color w:val="FF0000"/>
          <w:sz w:val="24"/>
          <w:szCs w:val="24"/>
        </w:rPr>
        <w:t>CH</w:t>
      </w:r>
      <w:r w:rsidRPr="000416A0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0416A0">
        <w:rPr>
          <w:rFonts w:ascii="Times New Roman" w:hAnsi="Times New Roman" w:cs="Times New Roman"/>
          <w:color w:val="FF0000"/>
          <w:sz w:val="24"/>
          <w:szCs w:val="24"/>
        </w:rPr>
        <w:t>OH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OH.</w:t>
      </w:r>
    </w:p>
    <w:p w14:paraId="37C596A4" w14:textId="77777777" w:rsidR="007315E0" w:rsidRPr="00422D87" w:rsidRDefault="007315E0" w:rsidP="007315E0">
      <w:pPr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ind w:right="-138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0: </w:t>
      </w:r>
      <w:proofErr w:type="spellStart"/>
      <w:proofErr w:type="gram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ấ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nào</w:t>
      </w:r>
      <w:proofErr w:type="spellEnd"/>
      <w:proofErr w:type="gram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đây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phả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ứ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rá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bạc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14:paraId="3230E8F2" w14:textId="77777777" w:rsidR="007315E0" w:rsidRPr="00422D87" w:rsidRDefault="007315E0" w:rsidP="007315E0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right="-138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0416A0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A. </w:t>
      </w:r>
      <w:r w:rsidRPr="000416A0">
        <w:rPr>
          <w:rFonts w:ascii="Times New Roman" w:hAnsi="Times New Roman" w:cs="Times New Roman"/>
          <w:color w:val="FF0000"/>
          <w:sz w:val="24"/>
          <w:szCs w:val="24"/>
        </w:rPr>
        <w:t>CH</w:t>
      </w:r>
      <w:r w:rsidRPr="000416A0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0416A0">
        <w:rPr>
          <w:rFonts w:ascii="Times New Roman" w:hAnsi="Times New Roman" w:cs="Times New Roman"/>
          <w:color w:val="FF0000"/>
          <w:sz w:val="24"/>
          <w:szCs w:val="24"/>
        </w:rPr>
        <w:t>CHO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5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OH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OOH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N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9655DD0" w14:textId="77777777" w:rsidR="007315E0" w:rsidRPr="00422D87" w:rsidRDefault="007315E0" w:rsidP="007315E0">
      <w:pPr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ind w:right="-306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proofErr w:type="spellStart"/>
      <w:r w:rsidRPr="00422D8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</w:t>
      </w:r>
      <w:proofErr w:type="spellEnd"/>
      <w:r w:rsidRPr="00422D8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11: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hất phản ứng được với AgNO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trong dung dịch N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, đun nóng tạo ra kim loại Ag là</w:t>
      </w:r>
    </w:p>
    <w:p w14:paraId="60CCBC7E" w14:textId="77777777" w:rsidR="007315E0" w:rsidRPr="00422D87" w:rsidRDefault="007315E0" w:rsidP="007315E0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right="-138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A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N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OH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416A0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C. </w:t>
      </w:r>
      <w:r w:rsidRPr="000416A0">
        <w:rPr>
          <w:rFonts w:ascii="Times New Roman" w:hAnsi="Times New Roman" w:cs="Times New Roman"/>
          <w:color w:val="FF0000"/>
          <w:sz w:val="24"/>
          <w:szCs w:val="24"/>
        </w:rPr>
        <w:t>CH</w:t>
      </w:r>
      <w:r w:rsidRPr="000416A0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0416A0">
        <w:rPr>
          <w:rFonts w:ascii="Times New Roman" w:hAnsi="Times New Roman" w:cs="Times New Roman"/>
          <w:color w:val="FF0000"/>
          <w:sz w:val="24"/>
          <w:szCs w:val="24"/>
        </w:rPr>
        <w:t>CHO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OOH.</w:t>
      </w:r>
    </w:p>
    <w:p w14:paraId="29681600" w14:textId="77777777" w:rsidR="007315E0" w:rsidRPr="00422D87" w:rsidRDefault="007315E0" w:rsidP="007315E0">
      <w:pPr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ind w:right="-138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proofErr w:type="spellStart"/>
      <w:r w:rsidRPr="00422D8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</w:t>
      </w:r>
      <w:proofErr w:type="spellEnd"/>
      <w:r w:rsidRPr="00422D8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12:</w:t>
      </w:r>
      <w:r w:rsidRPr="00422D8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hất phản ứng với AgNO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trong dung dịch N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đun nóng tạo ra Ag là</w:t>
      </w:r>
    </w:p>
    <w:p w14:paraId="1920CAE1" w14:textId="77777777" w:rsidR="007315E0" w:rsidRPr="00422D87" w:rsidRDefault="007315E0" w:rsidP="007315E0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right="-138" w:firstLine="28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A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alcohol ethylic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B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acetic acid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416A0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 xml:space="preserve">C. </w:t>
      </w:r>
      <w:r w:rsidRPr="000416A0">
        <w:rPr>
          <w:rFonts w:ascii="Times New Roman" w:hAnsi="Times New Roman" w:cs="Times New Roman"/>
          <w:color w:val="FF0000"/>
          <w:sz w:val="24"/>
          <w:szCs w:val="24"/>
          <w:lang w:val="pt-BR"/>
        </w:rPr>
        <w:t>anđehit axetic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D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glycerine.</w:t>
      </w:r>
    </w:p>
    <w:p w14:paraId="1A13DB27" w14:textId="77777777" w:rsidR="007315E0" w:rsidRPr="00422D87" w:rsidRDefault="007315E0" w:rsidP="007315E0">
      <w:pPr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ind w:right="-138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3: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Anđehi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axetic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hể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iệ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oxi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oá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phả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ứ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nào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đây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14:paraId="06CB309A" w14:textId="77777777" w:rsidR="007315E0" w:rsidRPr="001F7EF9" w:rsidRDefault="007315E0" w:rsidP="007315E0">
      <w:pPr>
        <w:tabs>
          <w:tab w:val="left" w:pos="284"/>
          <w:tab w:val="left" w:pos="2552"/>
          <w:tab w:val="left" w:pos="4962"/>
          <w:tab w:val="left" w:pos="7371"/>
        </w:tabs>
        <w:spacing w:after="0" w:line="264" w:lineRule="auto"/>
        <w:ind w:left="283" w:right="-138"/>
        <w:rPr>
          <w:rFonts w:ascii="Times New Roman" w:hAnsi="Times New Roman" w:cs="Times New Roman"/>
          <w:color w:val="FF0000"/>
          <w:sz w:val="24"/>
          <w:szCs w:val="24"/>
        </w:rPr>
      </w:pPr>
      <w:r w:rsidRPr="001F7EF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A. </w:t>
      </w:r>
      <w:r w:rsidRPr="001F7EF9">
        <w:rPr>
          <w:rFonts w:ascii="Times New Roman" w:hAnsi="Times New Roman" w:cs="Times New Roman"/>
          <w:color w:val="FF0000"/>
          <w:sz w:val="24"/>
          <w:szCs w:val="24"/>
        </w:rPr>
        <w:t>CH</w:t>
      </w:r>
      <w:r w:rsidRPr="001F7EF9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proofErr w:type="gramStart"/>
      <w:r w:rsidRPr="001F7EF9">
        <w:rPr>
          <w:rFonts w:ascii="Times New Roman" w:hAnsi="Times New Roman" w:cs="Times New Roman"/>
          <w:color w:val="FF0000"/>
          <w:sz w:val="24"/>
          <w:szCs w:val="24"/>
        </w:rPr>
        <w:t>CHO  +</w:t>
      </w:r>
      <w:proofErr w:type="gramEnd"/>
      <w:r w:rsidRPr="001F7EF9">
        <w:rPr>
          <w:rFonts w:ascii="Times New Roman" w:hAnsi="Times New Roman" w:cs="Times New Roman"/>
          <w:color w:val="FF0000"/>
          <w:sz w:val="24"/>
          <w:szCs w:val="24"/>
        </w:rPr>
        <w:t xml:space="preserve">  H</w:t>
      </w:r>
      <w:r w:rsidRPr="001F7EF9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1F7EF9">
        <w:rPr>
          <w:rFonts w:ascii="Times New Roman" w:hAnsi="Times New Roman" w:cs="Times New Roman"/>
          <w:color w:val="FF0000"/>
          <w:sz w:val="24"/>
          <w:szCs w:val="24"/>
        </w:rPr>
        <w:t xml:space="preserve">  </w:t>
      </w:r>
      <w:r w:rsidRPr="001F7EF9">
        <w:rPr>
          <w:rFonts w:ascii="Times New Roman" w:hAnsi="Times New Roman" w:cs="Times New Roman"/>
          <w:color w:val="FF0000"/>
          <w:position w:val="-6"/>
          <w:sz w:val="24"/>
          <w:szCs w:val="24"/>
          <w:lang w:val="vi-VN"/>
        </w:rPr>
        <w:object w:dxaOrig="870" w:dyaOrig="360" w14:anchorId="1434EC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8.75pt" o:ole="">
            <v:imagedata r:id="rId4" o:title=""/>
          </v:shape>
          <o:OLEObject Type="Embed" ProgID="Equation.DSMT4" ShapeID="_x0000_i1025" DrawAspect="Content" ObjectID="_1775494471" r:id="rId5"/>
        </w:object>
      </w:r>
      <w:r w:rsidRPr="001F7EF9">
        <w:rPr>
          <w:rFonts w:ascii="Times New Roman" w:hAnsi="Times New Roman" w:cs="Times New Roman"/>
          <w:color w:val="FF0000"/>
          <w:sz w:val="24"/>
          <w:szCs w:val="24"/>
        </w:rPr>
        <w:t xml:space="preserve"> CH</w:t>
      </w:r>
      <w:r w:rsidRPr="001F7EF9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1F7EF9">
        <w:rPr>
          <w:rFonts w:ascii="Times New Roman" w:hAnsi="Times New Roman" w:cs="Times New Roman"/>
          <w:color w:val="FF0000"/>
          <w:sz w:val="24"/>
          <w:szCs w:val="24"/>
        </w:rPr>
        <w:t>CH</w:t>
      </w:r>
      <w:r w:rsidRPr="001F7EF9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1F7EF9">
        <w:rPr>
          <w:rFonts w:ascii="Times New Roman" w:hAnsi="Times New Roman" w:cs="Times New Roman"/>
          <w:color w:val="FF0000"/>
          <w:sz w:val="24"/>
          <w:szCs w:val="24"/>
        </w:rPr>
        <w:t>OH.</w:t>
      </w:r>
    </w:p>
    <w:p w14:paraId="3C1437B9" w14:textId="77777777" w:rsidR="007315E0" w:rsidRPr="001F7EF9" w:rsidRDefault="007315E0" w:rsidP="007315E0">
      <w:pPr>
        <w:tabs>
          <w:tab w:val="left" w:pos="284"/>
          <w:tab w:val="left" w:pos="2552"/>
          <w:tab w:val="left" w:pos="4962"/>
          <w:tab w:val="left" w:pos="7371"/>
        </w:tabs>
        <w:spacing w:after="0" w:line="264" w:lineRule="auto"/>
        <w:ind w:left="283" w:right="-138"/>
        <w:rPr>
          <w:rFonts w:ascii="Times New Roman" w:hAnsi="Times New Roman" w:cs="Times New Roman"/>
          <w:sz w:val="24"/>
          <w:szCs w:val="24"/>
        </w:rPr>
      </w:pPr>
      <w:r w:rsidRPr="001F7EF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1F7EF9">
        <w:rPr>
          <w:rFonts w:ascii="Times New Roman" w:hAnsi="Times New Roman" w:cs="Times New Roman"/>
          <w:sz w:val="24"/>
          <w:szCs w:val="24"/>
        </w:rPr>
        <w:t>2CH</w:t>
      </w:r>
      <w:r w:rsidRPr="001F7EF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proofErr w:type="gramStart"/>
      <w:r w:rsidRPr="001F7EF9">
        <w:rPr>
          <w:rFonts w:ascii="Times New Roman" w:hAnsi="Times New Roman" w:cs="Times New Roman"/>
          <w:sz w:val="24"/>
          <w:szCs w:val="24"/>
        </w:rPr>
        <w:t>CHO  +</w:t>
      </w:r>
      <w:proofErr w:type="gramEnd"/>
      <w:r w:rsidRPr="001F7EF9">
        <w:rPr>
          <w:rFonts w:ascii="Times New Roman" w:hAnsi="Times New Roman" w:cs="Times New Roman"/>
          <w:sz w:val="24"/>
          <w:szCs w:val="24"/>
        </w:rPr>
        <w:t xml:space="preserve">  5O</w:t>
      </w:r>
      <w:r w:rsidRPr="001F7EF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F7EF9">
        <w:rPr>
          <w:rFonts w:ascii="Times New Roman" w:hAnsi="Times New Roman" w:cs="Times New Roman"/>
          <w:sz w:val="24"/>
          <w:szCs w:val="24"/>
        </w:rPr>
        <w:t xml:space="preserve">  </w:t>
      </w:r>
      <w:r w:rsidRPr="001F7EF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75" w:dyaOrig="360" w14:anchorId="4D657901">
          <v:shape id="_x0000_i1026" type="#_x0000_t75" style="width:33pt;height:18.75pt" o:ole="">
            <v:imagedata r:id="rId6" o:title=""/>
          </v:shape>
          <o:OLEObject Type="Embed" ProgID="Equation.DSMT4" ShapeID="_x0000_i1026" DrawAspect="Content" ObjectID="_1775494472" r:id="rId7"/>
        </w:object>
      </w:r>
      <w:r w:rsidRPr="001F7EF9">
        <w:rPr>
          <w:rFonts w:ascii="Times New Roman" w:hAnsi="Times New Roman" w:cs="Times New Roman"/>
          <w:sz w:val="24"/>
          <w:szCs w:val="24"/>
        </w:rPr>
        <w:t xml:space="preserve">  4CO</w:t>
      </w:r>
      <w:r w:rsidRPr="001F7EF9">
        <w:rPr>
          <w:rFonts w:ascii="Times New Roman" w:hAnsi="Times New Roman" w:cs="Times New Roman"/>
          <w:sz w:val="24"/>
          <w:szCs w:val="24"/>
          <w:vertAlign w:val="subscript"/>
        </w:rPr>
        <w:t xml:space="preserve">2   </w:t>
      </w:r>
      <w:r w:rsidRPr="001F7EF9">
        <w:rPr>
          <w:rFonts w:ascii="Times New Roman" w:hAnsi="Times New Roman" w:cs="Times New Roman"/>
          <w:sz w:val="24"/>
          <w:szCs w:val="24"/>
        </w:rPr>
        <w:t>+  4H</w:t>
      </w:r>
      <w:r w:rsidRPr="001F7EF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F7EF9">
        <w:rPr>
          <w:rFonts w:ascii="Times New Roman" w:hAnsi="Times New Roman" w:cs="Times New Roman"/>
          <w:sz w:val="24"/>
          <w:szCs w:val="24"/>
        </w:rPr>
        <w:t>O.</w:t>
      </w:r>
    </w:p>
    <w:p w14:paraId="6EAA7B63" w14:textId="77777777" w:rsidR="007315E0" w:rsidRPr="001F7EF9" w:rsidRDefault="007315E0" w:rsidP="007315E0">
      <w:pPr>
        <w:tabs>
          <w:tab w:val="left" w:pos="284"/>
          <w:tab w:val="left" w:pos="2552"/>
          <w:tab w:val="left" w:pos="4962"/>
          <w:tab w:val="left" w:pos="7371"/>
        </w:tabs>
        <w:spacing w:after="0" w:line="264" w:lineRule="auto"/>
        <w:ind w:left="283" w:right="-138"/>
        <w:rPr>
          <w:rFonts w:ascii="Times New Roman" w:hAnsi="Times New Roman" w:cs="Times New Roman"/>
          <w:sz w:val="24"/>
          <w:szCs w:val="24"/>
        </w:rPr>
      </w:pPr>
      <w:r w:rsidRPr="001F7EF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1F7EF9">
        <w:rPr>
          <w:rFonts w:ascii="Times New Roman" w:hAnsi="Times New Roman" w:cs="Times New Roman"/>
          <w:sz w:val="24"/>
          <w:szCs w:val="24"/>
        </w:rPr>
        <w:t>CH</w:t>
      </w:r>
      <w:r w:rsidRPr="001F7EF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proofErr w:type="gramStart"/>
      <w:r w:rsidRPr="001F7EF9">
        <w:rPr>
          <w:rFonts w:ascii="Times New Roman" w:hAnsi="Times New Roman" w:cs="Times New Roman"/>
          <w:sz w:val="24"/>
          <w:szCs w:val="24"/>
        </w:rPr>
        <w:t>CHO  +</w:t>
      </w:r>
      <w:proofErr w:type="gramEnd"/>
      <w:r w:rsidRPr="001F7EF9">
        <w:rPr>
          <w:rFonts w:ascii="Times New Roman" w:hAnsi="Times New Roman" w:cs="Times New Roman"/>
          <w:sz w:val="24"/>
          <w:szCs w:val="24"/>
        </w:rPr>
        <w:t xml:space="preserve">  2AgNO</w:t>
      </w:r>
      <w:r w:rsidRPr="001F7EF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F7EF9">
        <w:rPr>
          <w:rFonts w:ascii="Times New Roman" w:hAnsi="Times New Roman" w:cs="Times New Roman"/>
          <w:sz w:val="24"/>
          <w:szCs w:val="24"/>
        </w:rPr>
        <w:t xml:space="preserve">  +  3NH</w:t>
      </w:r>
      <w:r w:rsidRPr="001F7EF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F7EF9">
        <w:rPr>
          <w:rFonts w:ascii="Times New Roman" w:hAnsi="Times New Roman" w:cs="Times New Roman"/>
          <w:sz w:val="24"/>
          <w:szCs w:val="24"/>
        </w:rPr>
        <w:t xml:space="preserve">  +  H</w:t>
      </w:r>
      <w:r w:rsidRPr="001F7EF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F7EF9">
        <w:rPr>
          <w:rFonts w:ascii="Times New Roman" w:hAnsi="Times New Roman" w:cs="Times New Roman"/>
          <w:sz w:val="24"/>
          <w:szCs w:val="24"/>
        </w:rPr>
        <w:t xml:space="preserve">O  </w:t>
      </w:r>
      <w:r w:rsidRPr="001F7EF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75" w:dyaOrig="360" w14:anchorId="48E009E2">
          <v:shape id="_x0000_i1027" type="#_x0000_t75" style="width:33pt;height:18.75pt" o:ole="">
            <v:imagedata r:id="rId8" o:title=""/>
          </v:shape>
          <o:OLEObject Type="Embed" ProgID="Equation.DSMT4" ShapeID="_x0000_i1027" DrawAspect="Content" ObjectID="_1775494473" r:id="rId9"/>
        </w:object>
      </w:r>
      <w:r w:rsidRPr="001F7EF9">
        <w:rPr>
          <w:rFonts w:ascii="Times New Roman" w:hAnsi="Times New Roman" w:cs="Times New Roman"/>
          <w:sz w:val="24"/>
          <w:szCs w:val="24"/>
        </w:rPr>
        <w:t xml:space="preserve"> CH</w:t>
      </w:r>
      <w:r w:rsidRPr="001F7EF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F7EF9">
        <w:rPr>
          <w:rFonts w:ascii="Times New Roman" w:hAnsi="Times New Roman" w:cs="Times New Roman"/>
          <w:sz w:val="24"/>
          <w:szCs w:val="24"/>
        </w:rPr>
        <w:t>COONH</w:t>
      </w:r>
      <w:r w:rsidRPr="001F7EF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F7EF9">
        <w:rPr>
          <w:rFonts w:ascii="Times New Roman" w:hAnsi="Times New Roman" w:cs="Times New Roman"/>
          <w:sz w:val="24"/>
          <w:szCs w:val="24"/>
        </w:rPr>
        <w:t xml:space="preserve">  +  2NH</w:t>
      </w:r>
      <w:r w:rsidRPr="001F7EF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F7EF9">
        <w:rPr>
          <w:rFonts w:ascii="Times New Roman" w:hAnsi="Times New Roman" w:cs="Times New Roman"/>
          <w:sz w:val="24"/>
          <w:szCs w:val="24"/>
        </w:rPr>
        <w:t>NO</w:t>
      </w:r>
      <w:r w:rsidRPr="001F7EF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F7EF9">
        <w:rPr>
          <w:rFonts w:ascii="Times New Roman" w:hAnsi="Times New Roman" w:cs="Times New Roman"/>
          <w:sz w:val="24"/>
          <w:szCs w:val="24"/>
        </w:rPr>
        <w:t xml:space="preserve">  +  2Ag.</w:t>
      </w:r>
    </w:p>
    <w:p w14:paraId="1D4C743C" w14:textId="77777777" w:rsidR="007315E0" w:rsidRPr="001F7EF9" w:rsidRDefault="007315E0" w:rsidP="007315E0">
      <w:pPr>
        <w:tabs>
          <w:tab w:val="left" w:pos="284"/>
          <w:tab w:val="left" w:pos="2552"/>
          <w:tab w:val="left" w:pos="4962"/>
          <w:tab w:val="left" w:pos="7371"/>
        </w:tabs>
        <w:spacing w:after="0" w:line="264" w:lineRule="auto"/>
        <w:ind w:left="283" w:right="-138"/>
        <w:rPr>
          <w:rFonts w:ascii="Times New Roman" w:hAnsi="Times New Roman" w:cs="Times New Roman"/>
          <w:sz w:val="24"/>
          <w:szCs w:val="24"/>
        </w:rPr>
      </w:pPr>
      <w:r w:rsidRPr="001F7EF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1F7EF9">
        <w:rPr>
          <w:rFonts w:ascii="Times New Roman" w:hAnsi="Times New Roman" w:cs="Times New Roman"/>
          <w:sz w:val="24"/>
          <w:szCs w:val="24"/>
        </w:rPr>
        <w:t>CH</w:t>
      </w:r>
      <w:r w:rsidRPr="001F7EF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proofErr w:type="gramStart"/>
      <w:r w:rsidRPr="001F7EF9">
        <w:rPr>
          <w:rFonts w:ascii="Times New Roman" w:hAnsi="Times New Roman" w:cs="Times New Roman"/>
          <w:sz w:val="24"/>
          <w:szCs w:val="24"/>
        </w:rPr>
        <w:t>CHO  +</w:t>
      </w:r>
      <w:proofErr w:type="gramEnd"/>
      <w:r w:rsidRPr="001F7EF9">
        <w:rPr>
          <w:rFonts w:ascii="Times New Roman" w:hAnsi="Times New Roman" w:cs="Times New Roman"/>
          <w:sz w:val="24"/>
          <w:szCs w:val="24"/>
        </w:rPr>
        <w:t xml:space="preserve">  Br</w:t>
      </w:r>
      <w:r w:rsidRPr="001F7EF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F7EF9">
        <w:rPr>
          <w:rFonts w:ascii="Times New Roman" w:hAnsi="Times New Roman" w:cs="Times New Roman"/>
          <w:sz w:val="24"/>
          <w:szCs w:val="24"/>
        </w:rPr>
        <w:t xml:space="preserve">  +  H</w:t>
      </w:r>
      <w:r w:rsidRPr="001F7EF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F7EF9">
        <w:rPr>
          <w:rFonts w:ascii="Times New Roman" w:hAnsi="Times New Roman" w:cs="Times New Roman"/>
          <w:sz w:val="24"/>
          <w:szCs w:val="24"/>
        </w:rPr>
        <w:t xml:space="preserve">O  </w:t>
      </w:r>
      <w:r w:rsidRPr="001F7EF9">
        <w:rPr>
          <w:rFonts w:ascii="Cambria Math" w:hAnsi="Cambria Math" w:cs="Cambria Math"/>
          <w:sz w:val="24"/>
          <w:szCs w:val="24"/>
        </w:rPr>
        <w:t>⎯⎯</w:t>
      </w:r>
      <w:r w:rsidRPr="001F7EF9">
        <w:rPr>
          <w:rFonts w:ascii="Times New Roman" w:hAnsi="Times New Roman" w:cs="Times New Roman"/>
          <w:sz w:val="24"/>
          <w:szCs w:val="24"/>
        </w:rPr>
        <w:t>→  CH</w:t>
      </w:r>
      <w:r w:rsidRPr="001F7EF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F7EF9">
        <w:rPr>
          <w:rFonts w:ascii="Times New Roman" w:hAnsi="Times New Roman" w:cs="Times New Roman"/>
          <w:sz w:val="24"/>
          <w:szCs w:val="24"/>
        </w:rPr>
        <w:t>COOH  +  2HBr.</w:t>
      </w:r>
    </w:p>
    <w:p w14:paraId="1913F199" w14:textId="77777777" w:rsidR="007315E0" w:rsidRPr="00422D87" w:rsidRDefault="007315E0" w:rsidP="007315E0">
      <w:pPr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  <w:lang w:val="de-DE"/>
        </w:rPr>
        <w:t>Câu 14: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rong số các hợp chất sau, chất nào dùng để ngâm xác động vật?</w:t>
      </w:r>
    </w:p>
    <w:p w14:paraId="2D283F38" w14:textId="77777777" w:rsidR="007315E0" w:rsidRPr="00422D87" w:rsidRDefault="007315E0" w:rsidP="007315E0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0416A0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A. </w:t>
      </w:r>
      <w:r w:rsidRPr="000416A0">
        <w:rPr>
          <w:rFonts w:ascii="Times New Roman" w:hAnsi="Times New Roman" w:cs="Times New Roman"/>
          <w:color w:val="FF0000"/>
          <w:sz w:val="24"/>
          <w:szCs w:val="24"/>
        </w:rPr>
        <w:t>dd HCHO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dd 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O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dd 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OOH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dd 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OH.</w:t>
      </w:r>
    </w:p>
    <w:p w14:paraId="7C0E0981" w14:textId="77777777" w:rsidR="007315E0" w:rsidRPr="00422D87" w:rsidRDefault="007315E0" w:rsidP="007315E0">
      <w:pPr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ind w:right="-138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5: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Khối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lượ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g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hu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khi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o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0,1 mol 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phả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ứ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oà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oà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lượ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dư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ung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dịch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gNO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đu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nó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</w:p>
    <w:p w14:paraId="418F829D" w14:textId="77777777" w:rsidR="007315E0" w:rsidRPr="00422D87" w:rsidRDefault="007315E0" w:rsidP="007315E0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right="-138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416A0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ab/>
        <w:t xml:space="preserve">A. </w:t>
      </w:r>
      <w:r w:rsidRPr="000416A0">
        <w:rPr>
          <w:rFonts w:ascii="Times New Roman" w:hAnsi="Times New Roman" w:cs="Times New Roman"/>
          <w:color w:val="FF0000"/>
          <w:sz w:val="24"/>
          <w:szCs w:val="24"/>
        </w:rPr>
        <w:t>21,6 gam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43,2 gam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16,2 gam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10,8 gam.</w:t>
      </w:r>
    </w:p>
    <w:p w14:paraId="3992987A" w14:textId="77777777" w:rsidR="007315E0" w:rsidRPr="00422D87" w:rsidRDefault="007315E0" w:rsidP="007315E0">
      <w:pPr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6: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Anđehi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o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mạch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ở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X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ô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hức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đơ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giả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nhấ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. Công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hức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phâ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X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</w:p>
    <w:p w14:paraId="47F0592F" w14:textId="77777777" w:rsidR="007315E0" w:rsidRPr="00422D87" w:rsidRDefault="007315E0" w:rsidP="007315E0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A. </w:t>
      </w:r>
      <w:r w:rsidRPr="00422D8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</w:t>
      </w:r>
      <w:r w:rsidRPr="00422D87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4</w:t>
      </w:r>
      <w:r w:rsidRPr="00422D8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H</w:t>
      </w:r>
      <w:r w:rsidRPr="00422D87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6</w:t>
      </w:r>
      <w:r w:rsidRPr="00422D8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O</w:t>
      </w:r>
      <w:r w:rsidRPr="00422D87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8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O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416A0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C. </w:t>
      </w:r>
      <w:r w:rsidRPr="000416A0">
        <w:rPr>
          <w:rFonts w:ascii="Times New Roman" w:hAnsi="Times New Roman" w:cs="Times New Roman"/>
          <w:color w:val="FF0000"/>
          <w:sz w:val="24"/>
          <w:szCs w:val="24"/>
        </w:rPr>
        <w:t>C</w:t>
      </w:r>
      <w:r w:rsidRPr="000416A0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0416A0">
        <w:rPr>
          <w:rFonts w:ascii="Times New Roman" w:hAnsi="Times New Roman" w:cs="Times New Roman"/>
          <w:color w:val="FF0000"/>
          <w:sz w:val="24"/>
          <w:szCs w:val="24"/>
        </w:rPr>
        <w:t>H</w:t>
      </w:r>
      <w:r w:rsidRPr="000416A0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0416A0">
        <w:rPr>
          <w:rFonts w:ascii="Times New Roman" w:hAnsi="Times New Roman" w:cs="Times New Roman"/>
          <w:color w:val="FF0000"/>
          <w:sz w:val="24"/>
          <w:szCs w:val="24"/>
        </w:rPr>
        <w:t>O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6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9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O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A9A4A3F" w14:textId="77777777" w:rsidR="007315E0" w:rsidRPr="00422D87" w:rsidRDefault="007315E0" w:rsidP="007315E0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 xml:space="preserve">Câu 17: 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Anđehit no, mạch hở Y có công thức đơn giản nhất là CHO. Công thức cấu tạo thu gọn của Y là</w:t>
      </w:r>
    </w:p>
    <w:p w14:paraId="3C1F3B7D" w14:textId="77777777" w:rsidR="007315E0" w:rsidRPr="00422D87" w:rsidRDefault="007315E0" w:rsidP="007315E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ab/>
        <w:t>A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HCHO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B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HOC-C≡C-CHO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D4257D">
        <w:rPr>
          <w:rFonts w:ascii="Times New Roman" w:hAnsi="Times New Roman" w:cs="Times New Roman"/>
          <w:b/>
          <w:noProof/>
          <w:color w:val="FF0000"/>
          <w:sz w:val="24"/>
          <w:szCs w:val="24"/>
        </w:rPr>
        <w:t>C.</w:t>
      </w:r>
      <w:r w:rsidRPr="00D4257D">
        <w:rPr>
          <w:rFonts w:ascii="Times New Roman" w:hAnsi="Times New Roman" w:cs="Times New Roman"/>
          <w:noProof/>
          <w:color w:val="FF0000"/>
          <w:sz w:val="24"/>
          <w:szCs w:val="24"/>
        </w:rPr>
        <w:t xml:space="preserve"> HOC-CHO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D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CH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=CH-CHO.</w:t>
      </w:r>
    </w:p>
    <w:p w14:paraId="1539F3C5" w14:textId="77777777" w:rsidR="007315E0" w:rsidRPr="00422D87" w:rsidRDefault="007315E0" w:rsidP="007315E0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 xml:space="preserve">Câu 18: 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Có bao nhiêu anđehit tương ứng với công thức phân tử C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4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H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8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O?</w:t>
      </w:r>
    </w:p>
    <w:p w14:paraId="6B49795F" w14:textId="77777777" w:rsidR="007315E0" w:rsidRPr="00422D87" w:rsidRDefault="007315E0" w:rsidP="007315E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ab/>
        <w:t>A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1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0416A0">
        <w:rPr>
          <w:rFonts w:ascii="Times New Roman" w:hAnsi="Times New Roman" w:cs="Times New Roman"/>
          <w:b/>
          <w:noProof/>
          <w:color w:val="FF0000"/>
          <w:sz w:val="24"/>
          <w:szCs w:val="24"/>
        </w:rPr>
        <w:t>B.</w:t>
      </w:r>
      <w:r w:rsidRPr="000416A0">
        <w:rPr>
          <w:rFonts w:ascii="Times New Roman" w:hAnsi="Times New Roman" w:cs="Times New Roman"/>
          <w:noProof/>
          <w:color w:val="FF0000"/>
          <w:sz w:val="24"/>
          <w:szCs w:val="24"/>
        </w:rPr>
        <w:t xml:space="preserve"> 2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C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3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D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4.</w:t>
      </w:r>
    </w:p>
    <w:p w14:paraId="7CC2232D" w14:textId="77777777" w:rsidR="007315E0" w:rsidRPr="00422D87" w:rsidRDefault="007315E0" w:rsidP="007315E0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 xml:space="preserve">Câu 19: 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Có bao nhiêu anđehit tương ứng với công thức phân tử C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5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H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10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O?</w:t>
      </w:r>
    </w:p>
    <w:p w14:paraId="3ECC6451" w14:textId="77777777" w:rsidR="007315E0" w:rsidRPr="00422D87" w:rsidRDefault="007315E0" w:rsidP="007315E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ab/>
        <w:t>A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3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0416A0">
        <w:rPr>
          <w:rFonts w:ascii="Times New Roman" w:hAnsi="Times New Roman" w:cs="Times New Roman"/>
          <w:b/>
          <w:noProof/>
          <w:color w:val="FF0000"/>
          <w:sz w:val="24"/>
          <w:szCs w:val="24"/>
        </w:rPr>
        <w:t>B.</w:t>
      </w:r>
      <w:r w:rsidRPr="000416A0">
        <w:rPr>
          <w:rFonts w:ascii="Times New Roman" w:hAnsi="Times New Roman" w:cs="Times New Roman"/>
          <w:noProof/>
          <w:color w:val="FF0000"/>
          <w:sz w:val="24"/>
          <w:szCs w:val="24"/>
        </w:rPr>
        <w:t xml:space="preserve"> 4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C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5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D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6.</w:t>
      </w:r>
    </w:p>
    <w:p w14:paraId="423151B7" w14:textId="77777777" w:rsidR="007315E0" w:rsidRPr="00422D87" w:rsidRDefault="007315E0" w:rsidP="007315E0">
      <w:pPr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</w:pP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  <w:lang w:val="de-DE"/>
        </w:rPr>
        <w:t>Câu 20: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 Có bao nhiêu đồng phân mạch hở ứng với CTPT C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de-DE"/>
        </w:rPr>
        <w:t>4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de-DE"/>
        </w:rPr>
        <w:t>8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O tác dụng với 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de-DE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 (Ni, t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de-DE"/>
        </w:rPr>
        <w:t>o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C) tạo ra butan-1-ol?</w:t>
      </w:r>
    </w:p>
    <w:p w14:paraId="7918AE99" w14:textId="77777777" w:rsidR="007315E0" w:rsidRPr="00422D87" w:rsidRDefault="007315E0" w:rsidP="007315E0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</w:pPr>
      <w:r w:rsidRPr="000416A0">
        <w:rPr>
          <w:rFonts w:ascii="Times New Roman" w:hAnsi="Times New Roman" w:cs="Times New Roman"/>
          <w:b/>
          <w:color w:val="FF0000"/>
          <w:sz w:val="24"/>
          <w:szCs w:val="24"/>
          <w:lang w:val="de-DE"/>
        </w:rPr>
        <w:tab/>
        <w:t xml:space="preserve">A. </w:t>
      </w:r>
      <w:r w:rsidRPr="000416A0">
        <w:rPr>
          <w:rFonts w:ascii="Times New Roman" w:hAnsi="Times New Roman" w:cs="Times New Roman"/>
          <w:color w:val="FF0000"/>
          <w:sz w:val="24"/>
          <w:szCs w:val="24"/>
          <w:lang w:val="de-DE"/>
        </w:rPr>
        <w:t>3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  <w:lang w:val="de-DE"/>
        </w:rPr>
        <w:t xml:space="preserve">B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1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  <w:lang w:val="de-DE"/>
        </w:rPr>
        <w:t xml:space="preserve">C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6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  <w:lang w:val="de-DE"/>
        </w:rPr>
        <w:t xml:space="preserve">D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4.</w:t>
      </w:r>
    </w:p>
    <w:p w14:paraId="42EF0A9C" w14:textId="77777777" w:rsidR="007315E0" w:rsidRPr="00422D87" w:rsidRDefault="007315E0" w:rsidP="007315E0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gramStart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1:.</w:t>
      </w:r>
      <w:proofErr w:type="gramEnd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Sả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phẩm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nào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ạo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hành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ừ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phả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ứ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: 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=CH-CHO + 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 (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dư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)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22D8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59" w:dyaOrig="360" w14:anchorId="55E7F9DE">
          <v:shape id="_x0000_i1028" type="#_x0000_t75" style="width:42.75pt;height:18pt" o:ole="">
            <v:imagedata r:id="rId10" o:title=""/>
          </v:shape>
          <o:OLEObject Type="Embed" ProgID="Equation.DSMT4" ShapeID="_x0000_i1028" DrawAspect="Content" ObjectID="_1775494474" r:id="rId11"/>
        </w:objec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14:paraId="6776D338" w14:textId="77777777" w:rsidR="007315E0" w:rsidRPr="000416A0" w:rsidRDefault="007315E0" w:rsidP="007315E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A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ropan-2-ol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ropan-1-ol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propanal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416A0"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 w:rsidRPr="000416A0">
        <w:rPr>
          <w:rFonts w:ascii="Times New Roman" w:hAnsi="Times New Roman" w:cs="Times New Roman"/>
          <w:color w:val="FF0000"/>
          <w:sz w:val="24"/>
          <w:szCs w:val="24"/>
        </w:rPr>
        <w:t xml:space="preserve"> prop-2-en-1-ol.</w:t>
      </w:r>
    </w:p>
    <w:p w14:paraId="5491EF4C" w14:textId="77777777" w:rsidR="007315E0" w:rsidRPr="00422D87" w:rsidRDefault="007315E0" w:rsidP="007315E0">
      <w:pPr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422D87"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  <w:t>Câu</w:t>
      </w:r>
      <w:proofErr w:type="spellEnd"/>
      <w:r w:rsidRPr="00422D87"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  <w:t xml:space="preserve"> 22: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Ở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điều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kiệ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hích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ấ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X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phả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ứ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ấ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Y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ạo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ra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anđehi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axetic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ấ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X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phả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ứ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ấ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Z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ạo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a alcohol ethylic. Các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ấ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X, Y, Z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lầ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lượ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14:paraId="7D961C49" w14:textId="77777777" w:rsidR="007315E0" w:rsidRPr="00422D87" w:rsidRDefault="007315E0" w:rsidP="007315E0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A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, 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O, 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1F7EF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. </w:t>
      </w:r>
      <w:r w:rsidRPr="001F7EF9">
        <w:rPr>
          <w:rFonts w:ascii="Times New Roman" w:hAnsi="Times New Roman" w:cs="Times New Roman"/>
          <w:color w:val="FF0000"/>
          <w:sz w:val="24"/>
          <w:szCs w:val="24"/>
        </w:rPr>
        <w:t>C</w:t>
      </w:r>
      <w:r w:rsidRPr="001F7EF9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1F7EF9">
        <w:rPr>
          <w:rFonts w:ascii="Times New Roman" w:hAnsi="Times New Roman" w:cs="Times New Roman"/>
          <w:color w:val="FF0000"/>
          <w:sz w:val="24"/>
          <w:szCs w:val="24"/>
        </w:rPr>
        <w:t>H</w:t>
      </w:r>
      <w:r w:rsidRPr="001F7EF9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4</w:t>
      </w:r>
      <w:r w:rsidRPr="001F7EF9">
        <w:rPr>
          <w:rFonts w:ascii="Times New Roman" w:hAnsi="Times New Roman" w:cs="Times New Roman"/>
          <w:color w:val="FF0000"/>
          <w:sz w:val="24"/>
          <w:szCs w:val="24"/>
        </w:rPr>
        <w:t>, O</w:t>
      </w:r>
      <w:r w:rsidRPr="001F7EF9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1F7EF9">
        <w:rPr>
          <w:rFonts w:ascii="Times New Roman" w:hAnsi="Times New Roman" w:cs="Times New Roman"/>
          <w:color w:val="FF0000"/>
          <w:sz w:val="24"/>
          <w:szCs w:val="24"/>
        </w:rPr>
        <w:t>, H</w:t>
      </w:r>
      <w:r w:rsidRPr="001F7EF9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1F7EF9">
        <w:rPr>
          <w:rFonts w:ascii="Times New Roman" w:hAnsi="Times New Roman" w:cs="Times New Roman"/>
          <w:color w:val="FF0000"/>
          <w:sz w:val="24"/>
          <w:szCs w:val="24"/>
        </w:rPr>
        <w:t>O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, O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, 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O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, 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O, CO.</w:t>
      </w:r>
    </w:p>
    <w:p w14:paraId="02C80905" w14:textId="77777777" w:rsidR="007315E0" w:rsidRPr="00422D87" w:rsidRDefault="007315E0" w:rsidP="007315E0">
      <w:pPr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ind w:right="-1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3: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Dãy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gồm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ấ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đều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điều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ế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rực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iếp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phả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ứ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ạo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ra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anđehi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axetic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</w:p>
    <w:p w14:paraId="4F0EB8E4" w14:textId="77777777" w:rsidR="007315E0" w:rsidRPr="00422D87" w:rsidRDefault="007315E0" w:rsidP="007315E0">
      <w:pPr>
        <w:tabs>
          <w:tab w:val="left" w:pos="284"/>
          <w:tab w:val="left" w:pos="2835"/>
          <w:tab w:val="left" w:pos="5387"/>
          <w:tab w:val="left" w:pos="7371"/>
        </w:tabs>
        <w:spacing w:after="0" w:line="264" w:lineRule="auto"/>
        <w:ind w:left="28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A5B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FA5BC7">
        <w:rPr>
          <w:rFonts w:ascii="Times New Roman" w:hAnsi="Times New Roman" w:cs="Times New Roman"/>
          <w:color w:val="000000" w:themeColor="text1"/>
          <w:sz w:val="24"/>
          <w:szCs w:val="24"/>
        </w:rPr>
        <w:t>CH</w:t>
      </w:r>
      <w:r w:rsidRPr="00FA5B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FA5BC7">
        <w:rPr>
          <w:rFonts w:ascii="Times New Roman" w:hAnsi="Times New Roman" w:cs="Times New Roman"/>
          <w:color w:val="000000" w:themeColor="text1"/>
          <w:sz w:val="24"/>
          <w:szCs w:val="24"/>
        </w:rPr>
        <w:t>COOH, C</w:t>
      </w:r>
      <w:r w:rsidRPr="00FA5B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FA5BC7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FA5B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FA5BC7">
        <w:rPr>
          <w:rFonts w:ascii="Times New Roman" w:hAnsi="Times New Roman" w:cs="Times New Roman"/>
          <w:color w:val="000000" w:themeColor="text1"/>
          <w:sz w:val="24"/>
          <w:szCs w:val="24"/>
        </w:rPr>
        <w:t>, C</w:t>
      </w:r>
      <w:r w:rsidRPr="00FA5B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FA5BC7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FA5B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FA5B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A5BC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A5BC7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. </w:t>
      </w:r>
      <w:r w:rsidRPr="00FA5BC7">
        <w:rPr>
          <w:rFonts w:ascii="Times New Roman" w:hAnsi="Times New Roman" w:cs="Times New Roman"/>
          <w:color w:val="FF0000"/>
          <w:sz w:val="24"/>
          <w:szCs w:val="24"/>
        </w:rPr>
        <w:t>C</w:t>
      </w:r>
      <w:r w:rsidRPr="00FA5BC7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FA5BC7">
        <w:rPr>
          <w:rFonts w:ascii="Times New Roman" w:hAnsi="Times New Roman" w:cs="Times New Roman"/>
          <w:color w:val="FF0000"/>
          <w:sz w:val="24"/>
          <w:szCs w:val="24"/>
        </w:rPr>
        <w:t>H</w:t>
      </w:r>
      <w:r w:rsidRPr="00FA5BC7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5</w:t>
      </w:r>
      <w:r w:rsidRPr="00FA5BC7">
        <w:rPr>
          <w:rFonts w:ascii="Times New Roman" w:hAnsi="Times New Roman" w:cs="Times New Roman"/>
          <w:color w:val="FF0000"/>
          <w:sz w:val="24"/>
          <w:szCs w:val="24"/>
        </w:rPr>
        <w:t>OH, C</w:t>
      </w:r>
      <w:r w:rsidRPr="00FA5BC7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FA5BC7">
        <w:rPr>
          <w:rFonts w:ascii="Times New Roman" w:hAnsi="Times New Roman" w:cs="Times New Roman"/>
          <w:color w:val="FF0000"/>
          <w:sz w:val="24"/>
          <w:szCs w:val="24"/>
        </w:rPr>
        <w:t>H</w:t>
      </w:r>
      <w:r w:rsidRPr="00FA5BC7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4</w:t>
      </w:r>
      <w:r w:rsidRPr="00FA5BC7">
        <w:rPr>
          <w:rFonts w:ascii="Times New Roman" w:hAnsi="Times New Roman" w:cs="Times New Roman"/>
          <w:color w:val="FF0000"/>
          <w:sz w:val="24"/>
          <w:szCs w:val="24"/>
        </w:rPr>
        <w:t>, C</w:t>
      </w:r>
      <w:r w:rsidRPr="00FA5BC7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FA5BC7">
        <w:rPr>
          <w:rFonts w:ascii="Times New Roman" w:hAnsi="Times New Roman" w:cs="Times New Roman"/>
          <w:color w:val="FF0000"/>
          <w:sz w:val="24"/>
          <w:szCs w:val="24"/>
        </w:rPr>
        <w:t>H</w:t>
      </w:r>
      <w:r w:rsidRPr="00FA5BC7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FA5BC7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14:paraId="02D7E5E4" w14:textId="77777777" w:rsidR="007315E0" w:rsidRPr="00422D87" w:rsidRDefault="007315E0" w:rsidP="007315E0">
      <w:pPr>
        <w:tabs>
          <w:tab w:val="left" w:pos="284"/>
          <w:tab w:val="left" w:pos="2835"/>
          <w:tab w:val="left" w:pos="5387"/>
          <w:tab w:val="left" w:pos="7371"/>
        </w:tabs>
        <w:spacing w:after="0" w:line="264" w:lineRule="auto"/>
        <w:ind w:left="28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5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OH, C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, 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OOC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5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COOC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, C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, 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OOH.</w:t>
      </w:r>
    </w:p>
    <w:p w14:paraId="2F9B04E4" w14:textId="77777777" w:rsidR="007315E0" w:rsidRPr="00422D87" w:rsidRDefault="007315E0" w:rsidP="007315E0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 xml:space="preserve">Câu 24: 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Khi đốt cháy một anđehit mà thu được số mol CO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bằng số mol H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O thì anđehit đó thuộc dãy anđehit nào dưới đây?</w:t>
      </w:r>
    </w:p>
    <w:p w14:paraId="691766FC" w14:textId="77777777" w:rsidR="007315E0" w:rsidRPr="00422D87" w:rsidRDefault="007315E0" w:rsidP="007315E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left="283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1F7EF9">
        <w:rPr>
          <w:rFonts w:ascii="Times New Roman" w:hAnsi="Times New Roman" w:cs="Times New Roman"/>
          <w:b/>
          <w:noProof/>
          <w:color w:val="FF0000"/>
          <w:sz w:val="24"/>
          <w:szCs w:val="24"/>
        </w:rPr>
        <w:t>A.</w:t>
      </w:r>
      <w:r w:rsidRPr="001F7EF9">
        <w:rPr>
          <w:rFonts w:ascii="Times New Roman" w:hAnsi="Times New Roman" w:cs="Times New Roman"/>
          <w:noProof/>
          <w:color w:val="FF0000"/>
          <w:sz w:val="24"/>
          <w:szCs w:val="24"/>
        </w:rPr>
        <w:t xml:space="preserve"> no, đơn chức, mạch hở.</w:t>
      </w:r>
      <w:r w:rsidRPr="001F7EF9">
        <w:rPr>
          <w:rFonts w:ascii="Times New Roman" w:hAnsi="Times New Roman" w:cs="Times New Roman"/>
          <w:noProof/>
          <w:color w:val="FF0000"/>
          <w:sz w:val="24"/>
          <w:szCs w:val="24"/>
        </w:rPr>
        <w:tab/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B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không no, một nối đôi, đơn chức, mạch hở.</w:t>
      </w:r>
    </w:p>
    <w:p w14:paraId="41D6BF51" w14:textId="77777777" w:rsidR="007315E0" w:rsidRPr="00422D87" w:rsidRDefault="007315E0" w:rsidP="007315E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left="283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C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không no, một nối đôi, hai chức, mạch hở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D.</w:t>
      </w:r>
      <w:r w:rsidRPr="00422D8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no, hai chức, mạch hở.</w:t>
      </w:r>
    </w:p>
    <w:p w14:paraId="6676643C" w14:textId="77777777" w:rsidR="007315E0" w:rsidRPr="00422D87" w:rsidRDefault="007315E0" w:rsidP="007315E0">
      <w:pPr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ind w:right="-138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422D8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</w:t>
      </w:r>
      <w:proofErr w:type="spellEnd"/>
      <w:r w:rsidRPr="00422D8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25:</w:t>
      </w:r>
      <w:r w:rsidRPr="00422D8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sơ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đồ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phả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ứ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: C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5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OH →X →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OOH (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mỗi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mũi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ê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ứ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phả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ứ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.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ấ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X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</w:p>
    <w:p w14:paraId="66F03B85" w14:textId="77777777" w:rsidR="007315E0" w:rsidRPr="001F7EF9" w:rsidRDefault="007315E0" w:rsidP="007315E0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right="-138"/>
        <w:rPr>
          <w:rFonts w:ascii="Times New Roman" w:hAnsi="Times New Roman" w:cs="Times New Roman"/>
          <w:color w:val="FF0000"/>
          <w:sz w:val="24"/>
          <w:szCs w:val="24"/>
        </w:rPr>
      </w:pP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A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CHO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5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O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1F7EF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D. </w:t>
      </w:r>
      <w:r w:rsidRPr="001F7EF9">
        <w:rPr>
          <w:rFonts w:ascii="Times New Roman" w:hAnsi="Times New Roman" w:cs="Times New Roman"/>
          <w:color w:val="FF0000"/>
          <w:sz w:val="24"/>
          <w:szCs w:val="24"/>
        </w:rPr>
        <w:t>CH</w:t>
      </w:r>
      <w:r w:rsidRPr="001F7EF9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1F7EF9">
        <w:rPr>
          <w:rFonts w:ascii="Times New Roman" w:hAnsi="Times New Roman" w:cs="Times New Roman"/>
          <w:color w:val="FF0000"/>
          <w:sz w:val="24"/>
          <w:szCs w:val="24"/>
        </w:rPr>
        <w:t>CHO.</w:t>
      </w:r>
    </w:p>
    <w:p w14:paraId="5999DBE8" w14:textId="0F7DB16C" w:rsidR="007315E0" w:rsidRPr="00422D87" w:rsidRDefault="007315E0" w:rsidP="007315E0">
      <w:pPr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</w:t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ấ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: 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-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-CHO (1), 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=CH-CHO (2), (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-CHO (3), 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=CH-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OH (4).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Nhữ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ấ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phả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ứ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hoà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oà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lượ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dư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2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(Ni, t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o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ù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ạo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ra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sả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phẩm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</w:p>
    <w:p w14:paraId="7E964279" w14:textId="77777777" w:rsidR="007315E0" w:rsidRPr="00422D87" w:rsidRDefault="007315E0" w:rsidP="007315E0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A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(2), (3), (4)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1F7EF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. </w:t>
      </w:r>
      <w:r w:rsidRPr="001F7EF9">
        <w:rPr>
          <w:rFonts w:ascii="Times New Roman" w:hAnsi="Times New Roman" w:cs="Times New Roman"/>
          <w:color w:val="FF0000"/>
          <w:sz w:val="24"/>
          <w:szCs w:val="24"/>
        </w:rPr>
        <w:t>(1), (2), (4)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(1), (2), (3)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(1), (3), (4).</w:t>
      </w:r>
    </w:p>
    <w:p w14:paraId="65810B13" w14:textId="459A333E" w:rsidR="007315E0" w:rsidRPr="00422D87" w:rsidRDefault="007315E0" w:rsidP="007315E0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7</w:t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phả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ứ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14:paraId="2292C021" w14:textId="77777777" w:rsidR="007315E0" w:rsidRPr="00422D87" w:rsidRDefault="007315E0" w:rsidP="007315E0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(1) 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softHyphen/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H +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uO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22D87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800" w:dyaOrig="420" w14:anchorId="3F69A086">
          <v:shape id="_x0000_i1029" type="#_x0000_t75" style="width:40.5pt;height:20.25pt" o:ole="">
            <v:imagedata r:id="rId12" o:title=""/>
          </v:shape>
          <o:OLEObject Type="Embed" ProgID="Equation.DSMT4" ShapeID="_x0000_i1029" DrawAspect="Content" ObjectID="_1775494475" r:id="rId13"/>
        </w:objec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(2) (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proofErr w:type="gram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OH  +</w:t>
      </w:r>
      <w:proofErr w:type="gram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uO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22D87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800" w:dyaOrig="420" w14:anchorId="52401D94">
          <v:shape id="_x0000_i1030" type="#_x0000_t75" style="width:40.5pt;height:20.25pt" o:ole="">
            <v:imagedata r:id="rId12" o:title=""/>
          </v:shape>
          <o:OLEObject Type="Embed" ProgID="Equation.DSMT4" ShapeID="_x0000_i1030" DrawAspect="Content" ObjectID="_1775494476" r:id="rId14"/>
        </w:object>
      </w:r>
    </w:p>
    <w:p w14:paraId="72E17EDD" w14:textId="77777777" w:rsidR="007315E0" w:rsidRPr="00422D87" w:rsidRDefault="007315E0" w:rsidP="007315E0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(3) (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OH +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uO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22D87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800" w:dyaOrig="420" w14:anchorId="00BB9BFF">
          <v:shape id="_x0000_i1031" type="#_x0000_t75" style="width:40.5pt;height:20.25pt" o:ole="">
            <v:imagedata r:id="rId12" o:title=""/>
          </v:shape>
          <o:OLEObject Type="Embed" ProgID="Equation.DSMT4" ShapeID="_x0000_i1031" DrawAspect="Content" ObjectID="_1775494477" r:id="rId15"/>
        </w:objec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(4) HC≡CH + 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 </w:t>
      </w:r>
      <w:r w:rsidRPr="00422D87">
        <w:rPr>
          <w:rFonts w:ascii="Times New Roman" w:hAnsi="Times New Roman" w:cs="Times New Roman"/>
          <w:color w:val="000000" w:themeColor="text1"/>
          <w:position w:val="-20"/>
          <w:sz w:val="24"/>
          <w:szCs w:val="24"/>
        </w:rPr>
        <w:object w:dxaOrig="1240" w:dyaOrig="480" w14:anchorId="385C4853">
          <v:shape id="_x0000_i1032" type="#_x0000_t75" style="width:62.25pt;height:24pt" o:ole="">
            <v:imagedata r:id="rId16" o:title=""/>
          </v:shape>
          <o:OLEObject Type="Embed" ProgID="Equation.DSMT4" ShapeID="_x0000_i1032" DrawAspect="Content" ObjectID="_1775494478" r:id="rId17"/>
        </w:object>
      </w:r>
    </w:p>
    <w:p w14:paraId="4FCCCC0F" w14:textId="77777777" w:rsidR="007315E0" w:rsidRPr="00422D87" w:rsidRDefault="007315E0" w:rsidP="007315E0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Nhữ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phản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ứng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nào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tạo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ra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anđehit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14:paraId="7EBD4B50" w14:textId="77777777" w:rsidR="007315E0" w:rsidRPr="00422D87" w:rsidRDefault="007315E0" w:rsidP="007315E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ab/>
        <w:t>A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ỉ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1)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Chỉ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3)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1F7EF9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 w:rsidRPr="001F7EF9">
        <w:rPr>
          <w:rFonts w:ascii="Times New Roman" w:hAnsi="Times New Roman" w:cs="Times New Roman"/>
          <w:color w:val="FF0000"/>
          <w:sz w:val="24"/>
          <w:szCs w:val="24"/>
        </w:rPr>
        <w:t xml:space="preserve"> (1) </w:t>
      </w:r>
      <w:proofErr w:type="spellStart"/>
      <w:r w:rsidRPr="001F7EF9">
        <w:rPr>
          <w:rFonts w:ascii="Times New Roman" w:hAnsi="Times New Roman" w:cs="Times New Roman"/>
          <w:color w:val="FF0000"/>
          <w:sz w:val="24"/>
          <w:szCs w:val="24"/>
        </w:rPr>
        <w:t>và</w:t>
      </w:r>
      <w:proofErr w:type="spellEnd"/>
      <w:r w:rsidRPr="001F7EF9">
        <w:rPr>
          <w:rFonts w:ascii="Times New Roman" w:hAnsi="Times New Roman" w:cs="Times New Roman"/>
          <w:color w:val="FF0000"/>
          <w:sz w:val="24"/>
          <w:szCs w:val="24"/>
        </w:rPr>
        <w:t xml:space="preserve"> (4)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2) </w:t>
      </w:r>
      <w:proofErr w:type="spellStart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3).</w:t>
      </w:r>
    </w:p>
    <w:p w14:paraId="3EFF4389" w14:textId="72B9E762" w:rsidR="007315E0" w:rsidRPr="00422D87" w:rsidRDefault="007315E0" w:rsidP="007315E0">
      <w:pPr>
        <w:tabs>
          <w:tab w:val="left" w:pos="142"/>
          <w:tab w:val="left" w:pos="2552"/>
          <w:tab w:val="left" w:pos="4962"/>
          <w:tab w:val="left" w:pos="7371"/>
        </w:tabs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  <w:lang w:val="de-DE"/>
        </w:rPr>
        <w:t xml:space="preserve">Câu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de-DE"/>
        </w:rPr>
        <w:t>28</w:t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  <w:lang w:val="de-DE"/>
        </w:rPr>
        <w:t>: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Cho anđehit X tác dụng với lượng dư dung dịch AgNO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nl-NL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trong N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nl-NL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(t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nl-NL"/>
        </w:rPr>
        <w:t>o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) thu được muối Y. Biết muối Y vừa có phản ứng tạo khí với dung dịch NaOH, vừa có phản ứng tạo khí với dung dịch HCl. Công thức của X là</w:t>
      </w:r>
    </w:p>
    <w:p w14:paraId="61CEA1D4" w14:textId="77777777" w:rsidR="007315E0" w:rsidRPr="006C4FA2" w:rsidRDefault="007315E0" w:rsidP="007315E0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A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nl-NL"/>
        </w:rPr>
        <w:t>3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CHO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1F7EF9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B. </w:t>
      </w:r>
      <w:r w:rsidRPr="001F7EF9">
        <w:rPr>
          <w:rFonts w:ascii="Times New Roman" w:hAnsi="Times New Roman" w:cs="Times New Roman"/>
          <w:color w:val="FF0000"/>
          <w:sz w:val="24"/>
          <w:szCs w:val="24"/>
          <w:lang w:val="nl-NL"/>
        </w:rPr>
        <w:t>HCHO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C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(CHO)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nl-NL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22D8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D. 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CH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nl-NL"/>
        </w:rPr>
        <w:t>2</w:t>
      </w:r>
      <w:r w:rsidRPr="00422D8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=CH-CHO.</w:t>
      </w:r>
    </w:p>
    <w:p w14:paraId="4F2331A8" w14:textId="77777777" w:rsidR="0047639E" w:rsidRDefault="0047639E"/>
    <w:sectPr w:rsidR="0047639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15E0"/>
    <w:rsid w:val="000416A0"/>
    <w:rsid w:val="00061559"/>
    <w:rsid w:val="001F7EF9"/>
    <w:rsid w:val="0047639E"/>
    <w:rsid w:val="007315E0"/>
    <w:rsid w:val="00766BF0"/>
    <w:rsid w:val="00D4257D"/>
    <w:rsid w:val="00FA5B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371188"/>
  <w15:chartTrackingRefBased/>
  <w15:docId w15:val="{563589A8-A353-400C-9619-CA62D57FBB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15E0"/>
    <w:rPr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link w:val="DefaultChar"/>
    <w:rsid w:val="007315E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DefaultChar">
    <w:name w:val="Default Char"/>
    <w:link w:val="Default"/>
    <w:locked/>
    <w:rsid w:val="007315E0"/>
    <w:rPr>
      <w:rFonts w:ascii="Times New Roman" w:eastAsia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3</Pages>
  <Words>697</Words>
  <Characters>397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uy ?</dc:creator>
  <cp:keywords/>
  <dc:description/>
  <cp:lastModifiedBy>Quy ?</cp:lastModifiedBy>
  <cp:revision>9</cp:revision>
  <dcterms:created xsi:type="dcterms:W3CDTF">2024-04-21T12:13:00Z</dcterms:created>
  <dcterms:modified xsi:type="dcterms:W3CDTF">2024-04-24T13:08:00Z</dcterms:modified>
</cp:coreProperties>
</file>